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DD06C9" w:rsidRDefault="00DD06C9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</w:p>
    <w:p w:rsidR="0000662C" w:rsidRPr="0090282A" w:rsidRDefault="00B62A16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  <w:r w:rsidRPr="0090282A">
        <w:rPr>
          <w:rFonts w:ascii="what...fish died?" w:hAnsi="what...fish died?" w:cs="what...fish died?"/>
          <w:sz w:val="50"/>
          <w:szCs w:val="50"/>
        </w:rPr>
        <w:lastRenderedPageBreak/>
        <w:t>Just like with "normal</w:t>
      </w:r>
      <w:r w:rsidR="0088259D" w:rsidRPr="0090282A">
        <w:rPr>
          <w:rFonts w:ascii="what...fish died?" w:hAnsi="what...fish died?" w:cs="what...fish died?"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sz w:val="50"/>
          <w:szCs w:val="50"/>
        </w:rPr>
        <w:t xml:space="preserve">fractions," you </w:t>
      </w:r>
      <w:r w:rsidR="00507002" w:rsidRPr="0090282A">
        <w:rPr>
          <w:rFonts w:ascii="what...fish died?" w:hAnsi="what...fish died?" w:cs="what...fish died?"/>
          <w:sz w:val="50"/>
          <w:szCs w:val="50"/>
        </w:rPr>
        <w:t>__________</w:t>
      </w:r>
      <w:r w:rsidRPr="0090282A">
        <w:rPr>
          <w:rFonts w:ascii="what...fish died?" w:hAnsi="what...fish died?" w:cs="what...fish died?"/>
          <w:sz w:val="50"/>
          <w:szCs w:val="50"/>
        </w:rPr>
        <w:t xml:space="preserve"> have</w:t>
      </w:r>
      <w:r w:rsidR="00FE4AC5" w:rsidRPr="0090282A">
        <w:rPr>
          <w:rFonts w:ascii="what...fish died?" w:hAnsi="what...fish died?" w:cs="what...fish died?"/>
          <w:sz w:val="50"/>
          <w:szCs w:val="50"/>
        </w:rPr>
        <w:t xml:space="preserve"> </w:t>
      </w:r>
      <w:r w:rsidR="00507002" w:rsidRPr="0090282A">
        <w:rPr>
          <w:rFonts w:ascii="what...fish died?" w:hAnsi="what...fish died?" w:cs="what...fish died?"/>
          <w:bCs/>
          <w:sz w:val="50"/>
          <w:szCs w:val="50"/>
        </w:rPr>
        <w:t>______________________________</w:t>
      </w:r>
      <w:r w:rsidRPr="0090282A">
        <w:rPr>
          <w:rFonts w:ascii="what...fish died?" w:hAnsi="what...fish died?" w:cs="what...fish died?"/>
          <w:sz w:val="50"/>
          <w:szCs w:val="50"/>
        </w:rPr>
        <w:t xml:space="preserve"> to</w:t>
      </w:r>
      <w:r w:rsidR="0088259D" w:rsidRPr="0090282A">
        <w:rPr>
          <w:rFonts w:ascii="what...fish died?" w:hAnsi="what...fish died?" w:cs="what...fish died?"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sz w:val="50"/>
          <w:szCs w:val="50"/>
        </w:rPr>
        <w:t>add or subtract rational</w:t>
      </w:r>
      <w:r w:rsidR="00FE4AC5" w:rsidRPr="0090282A">
        <w:rPr>
          <w:rFonts w:ascii="what...fish died?" w:hAnsi="what...fish died?" w:cs="what...fish died?"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sz w:val="50"/>
          <w:szCs w:val="50"/>
        </w:rPr>
        <w:t>expressions.</w:t>
      </w:r>
    </w:p>
    <w:p w:rsidR="00B62A16" w:rsidRPr="0090282A" w:rsidRDefault="00B62A16" w:rsidP="0000662C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sz w:val="50"/>
          <w:szCs w:val="50"/>
        </w:rPr>
      </w:pPr>
      <w:r w:rsidRPr="0090282A">
        <w:rPr>
          <w:rFonts w:ascii="what...fish died?" w:hAnsi="what...fish died?" w:cs="what...fish died?"/>
          <w:sz w:val="50"/>
          <w:szCs w:val="50"/>
        </w:rPr>
        <w:t xml:space="preserve"> </w:t>
      </w: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>Steps to Adding Rational Expressions</w:t>
      </w: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Cs/>
          <w:sz w:val="50"/>
          <w:szCs w:val="50"/>
        </w:rPr>
        <w:t>1.) Factor each denominator.</w:t>
      </w:r>
    </w:p>
    <w:p w:rsidR="0088259D" w:rsidRPr="0090282A" w:rsidRDefault="0088259D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Cs/>
          <w:sz w:val="50"/>
          <w:szCs w:val="50"/>
        </w:rPr>
        <w:t xml:space="preserve">2.) Determine what each denominator has that </w:t>
      </w:r>
      <w:r w:rsidRPr="0090282A">
        <w:rPr>
          <w:rFonts w:ascii="what...fish died?" w:hAnsi="what...fish died?" w:cs="what...fish died?"/>
          <w:bCs/>
          <w:sz w:val="50"/>
          <w:szCs w:val="50"/>
        </w:rPr>
        <w:br/>
        <w:t>the other one needs. *Make your table to see!</w:t>
      </w:r>
    </w:p>
    <w:p w:rsidR="0088259D" w:rsidRPr="0090282A" w:rsidRDefault="0088259D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Cs/>
          <w:sz w:val="50"/>
          <w:szCs w:val="50"/>
        </w:rPr>
        <w:t xml:space="preserve">3.) Multiply the </w:t>
      </w:r>
      <w:r w:rsidR="00507002" w:rsidRPr="0090282A">
        <w:rPr>
          <w:rFonts w:ascii="what...fish died?" w:hAnsi="what...fish died?" w:cs="what...fish died?"/>
          <w:bCs/>
          <w:sz w:val="50"/>
          <w:szCs w:val="50"/>
        </w:rPr>
        <w:t>_______________________________</w:t>
      </w:r>
      <w:r w:rsidRPr="0090282A">
        <w:rPr>
          <w:rFonts w:ascii="what...fish died?" w:hAnsi="what...fish died?" w:cs="what...fish died?"/>
          <w:bCs/>
          <w:sz w:val="50"/>
          <w:szCs w:val="50"/>
        </w:rPr>
        <w:t xml:space="preserve"> by </w:t>
      </w:r>
      <w:r w:rsidRPr="0090282A">
        <w:rPr>
          <w:rFonts w:ascii="what...fish died?" w:hAnsi="what...fish died?" w:cs="what...fish died?"/>
          <w:bCs/>
          <w:sz w:val="50"/>
          <w:szCs w:val="50"/>
        </w:rPr>
        <w:br/>
        <w:t>each piece determined in # 2.</w:t>
      </w:r>
    </w:p>
    <w:p w:rsidR="0088259D" w:rsidRPr="0090282A" w:rsidRDefault="0088259D" w:rsidP="0088259D">
      <w:pPr>
        <w:autoSpaceDE w:val="0"/>
        <w:autoSpaceDN w:val="0"/>
        <w:adjustRightInd w:val="0"/>
        <w:spacing w:after="0" w:line="240" w:lineRule="auto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00662C">
      <w:pPr>
        <w:autoSpaceDE w:val="0"/>
        <w:autoSpaceDN w:val="0"/>
        <w:adjustRightInd w:val="0"/>
        <w:spacing w:after="0" w:line="240" w:lineRule="auto"/>
        <w:jc w:val="center"/>
        <w:rPr>
          <w:rFonts w:ascii="what...fish died?" w:hAnsi="what...fish died?" w:cs="what...fish died?"/>
          <w:b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Note: You may actually have to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________</w:t>
      </w:r>
      <w:r w:rsidR="0088259D"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on the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, but DO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DISTRIBUTE on</w:t>
      </w:r>
      <w:r w:rsidR="0088259D"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the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____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>.</w:t>
      </w:r>
    </w:p>
    <w:p w:rsidR="0088259D" w:rsidRPr="0090282A" w:rsidRDefault="0088259D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Cs/>
          <w:sz w:val="50"/>
          <w:szCs w:val="50"/>
        </w:rPr>
        <w:t>4.) Combine like terms in the numerators.</w:t>
      </w:r>
    </w:p>
    <w:p w:rsidR="0000662C" w:rsidRPr="0090282A" w:rsidRDefault="0000662C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You should be down to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____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fraction now!</w:t>
      </w:r>
    </w:p>
    <w:p w:rsidR="0088259D" w:rsidRPr="0090282A" w:rsidRDefault="0088259D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Cs/>
          <w:sz w:val="50"/>
          <w:szCs w:val="50"/>
        </w:rPr>
        <w:t xml:space="preserve">5.) Determine if the numerator will factor and </w:t>
      </w:r>
      <w:r w:rsidRPr="0090282A">
        <w:rPr>
          <w:rFonts w:ascii="what...fish died?" w:hAnsi="what...fish died?" w:cs="what...fish died?"/>
          <w:bCs/>
          <w:sz w:val="50"/>
          <w:szCs w:val="50"/>
        </w:rPr>
        <w:br/>
        <w:t>simplify if possible.</w:t>
      </w:r>
    </w:p>
    <w:p w:rsidR="0088259D" w:rsidRPr="0090282A" w:rsidRDefault="0088259D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Cs/>
          <w:sz w:val="50"/>
          <w:szCs w:val="50"/>
        </w:rPr>
      </w:pPr>
    </w:p>
    <w:p w:rsidR="00B62A16" w:rsidRPr="0090282A" w:rsidRDefault="00B62A16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50"/>
          <w:szCs w:val="50"/>
        </w:rPr>
      </w:pP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Your answer should be written in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____________</w:t>
      </w:r>
      <w:r w:rsidR="0088259D"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</w:t>
      </w:r>
      <w:r w:rsidR="00507002" w:rsidRPr="0090282A">
        <w:rPr>
          <w:rFonts w:ascii="what...fish died?" w:hAnsi="what...fish died?" w:cs="what...fish died?"/>
          <w:b/>
          <w:bCs/>
          <w:sz w:val="50"/>
          <w:szCs w:val="50"/>
        </w:rPr>
        <w:t>__________________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in the numerator &amp;</w:t>
      </w:r>
      <w:r w:rsidR="0088259D"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 </w:t>
      </w:r>
      <w:r w:rsidRPr="0090282A">
        <w:rPr>
          <w:rFonts w:ascii="what...fish died?" w:hAnsi="what...fish died?" w:cs="what...fish died?"/>
          <w:b/>
          <w:bCs/>
          <w:sz w:val="50"/>
          <w:szCs w:val="50"/>
        </w:rPr>
        <w:t xml:space="preserve">denominator. </w:t>
      </w:r>
    </w:p>
    <w:p w:rsidR="00FE4AC5" w:rsidRPr="0090282A" w:rsidRDefault="00FE4AC5" w:rsidP="00B62A16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40"/>
          <w:szCs w:val="48"/>
        </w:rPr>
      </w:pPr>
    </w:p>
    <w:p w:rsidR="00BA1BE0" w:rsidRPr="0090282A" w:rsidRDefault="00BA1BE0" w:rsidP="00BA1BE0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sz w:val="48"/>
          <w:szCs w:val="128"/>
        </w:rPr>
      </w:pPr>
      <w:r w:rsidRPr="0090282A">
        <w:rPr>
          <w:rFonts w:ascii="what...fish died?" w:hAnsi="what...fish died?" w:cs="what...fish died?"/>
          <w:b/>
          <w:bCs/>
          <w:sz w:val="48"/>
          <w:szCs w:val="128"/>
        </w:rPr>
        <w:t>Examples: Simplify.</w:t>
      </w:r>
      <w:r w:rsidRPr="0090282A">
        <w:rPr>
          <w:rFonts w:ascii="what...fish died?" w:hAnsi="what...fish died?" w:cs="what...fish died?"/>
          <w:sz w:val="48"/>
          <w:szCs w:val="1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90282A" w:rsidRPr="0090282A" w:rsidTr="0090282A">
        <w:tc>
          <w:tcPr>
            <w:tcW w:w="10790" w:type="dxa"/>
          </w:tcPr>
          <w:p w:rsidR="00490801" w:rsidRPr="00DD06C9" w:rsidRDefault="00490801" w:rsidP="00490801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/>
                <w:b/>
                <w:noProof/>
                <w:sz w:val="48"/>
              </w:rPr>
            </w:pPr>
            <w:r w:rsidRPr="00DD06C9">
              <w:rPr>
                <w:rFonts w:ascii="what...fish died?" w:hAnsi="what...fish died?"/>
                <w:b/>
                <w:noProof/>
                <w:sz w:val="48"/>
              </w:rPr>
              <w:t xml:space="preserve">1.) </w:t>
            </w:r>
          </w:p>
          <w:p w:rsidR="0090282A" w:rsidRPr="00490801" w:rsidRDefault="0090282A" w:rsidP="00490801">
            <w:pPr>
              <w:autoSpaceDE w:val="0"/>
              <w:autoSpaceDN w:val="0"/>
              <w:adjustRightInd w:val="0"/>
              <w:spacing w:after="20"/>
              <w:jc w:val="center"/>
              <w:rPr>
                <w:b/>
                <w:noProof/>
                <w:sz w:val="12"/>
              </w:rPr>
            </w:pPr>
            <w:r w:rsidRPr="0090282A">
              <w:rPr>
                <w:noProof/>
              </w:rPr>
              <w:drawing>
                <wp:inline distT="0" distB="0" distL="0" distR="0" wp14:anchorId="1E96EDD4" wp14:editId="1F2E9012">
                  <wp:extent cx="1257300" cy="467879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3049" cy="48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  <w:bookmarkStart w:id="0" w:name="_GoBack"/>
            <w:bookmarkEnd w:id="0"/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</w:tc>
      </w:tr>
      <w:tr w:rsidR="0090282A" w:rsidRPr="0090282A" w:rsidTr="0090282A">
        <w:tc>
          <w:tcPr>
            <w:tcW w:w="10790" w:type="dxa"/>
          </w:tcPr>
          <w:p w:rsidR="00490801" w:rsidRDefault="0090282A" w:rsidP="00BA1BE0">
            <w:pPr>
              <w:autoSpaceDE w:val="0"/>
              <w:autoSpaceDN w:val="0"/>
              <w:adjustRightInd w:val="0"/>
              <w:spacing w:after="20"/>
              <w:rPr>
                <w:b/>
                <w:noProof/>
                <w:sz w:val="12"/>
              </w:rPr>
            </w:pPr>
            <w:r w:rsidRPr="0090282A">
              <w:rPr>
                <w:rFonts w:ascii="what...fish died?" w:hAnsi="what...fish died?" w:cs="what...fish died?"/>
                <w:b/>
                <w:sz w:val="48"/>
                <w:szCs w:val="128"/>
              </w:rPr>
              <w:t>2.)</w:t>
            </w:r>
            <w:r w:rsidRPr="0090282A">
              <w:rPr>
                <w:b/>
                <w:noProof/>
                <w:sz w:val="12"/>
              </w:rPr>
              <w:t xml:space="preserve"> </w:t>
            </w:r>
          </w:p>
          <w:p w:rsidR="0090282A" w:rsidRPr="0090282A" w:rsidRDefault="0090282A" w:rsidP="00490801">
            <w:pPr>
              <w:autoSpaceDE w:val="0"/>
              <w:autoSpaceDN w:val="0"/>
              <w:adjustRightInd w:val="0"/>
              <w:spacing w:after="20"/>
              <w:jc w:val="center"/>
              <w:rPr>
                <w:b/>
                <w:noProof/>
                <w:sz w:val="12"/>
              </w:rPr>
            </w:pPr>
            <w:r w:rsidRPr="0090282A">
              <w:rPr>
                <w:b/>
                <w:noProof/>
                <w:sz w:val="12"/>
              </w:rPr>
              <w:drawing>
                <wp:inline distT="0" distB="0" distL="0" distR="0" wp14:anchorId="042CEE55" wp14:editId="4ABFE8C1">
                  <wp:extent cx="1329335" cy="467360"/>
                  <wp:effectExtent l="0" t="0" r="4445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904" cy="48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Pr="0090282A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</w:tc>
      </w:tr>
      <w:tr w:rsidR="0090282A" w:rsidRPr="0090282A" w:rsidTr="0090282A">
        <w:tc>
          <w:tcPr>
            <w:tcW w:w="10790" w:type="dxa"/>
          </w:tcPr>
          <w:p w:rsidR="00490801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b/>
                <w:sz w:val="48"/>
                <w:szCs w:val="128"/>
              </w:rPr>
            </w:pPr>
            <w:r w:rsidRPr="0090282A">
              <w:rPr>
                <w:rFonts w:ascii="what...fish died?" w:hAnsi="what...fish died?" w:cs="what...fish died?"/>
                <w:b/>
                <w:sz w:val="48"/>
                <w:szCs w:val="128"/>
              </w:rPr>
              <w:t>3.)</w:t>
            </w:r>
          </w:p>
          <w:p w:rsidR="0090282A" w:rsidRDefault="0090282A" w:rsidP="00490801">
            <w:pPr>
              <w:autoSpaceDE w:val="0"/>
              <w:autoSpaceDN w:val="0"/>
              <w:adjustRightInd w:val="0"/>
              <w:spacing w:after="20"/>
              <w:jc w:val="center"/>
              <w:rPr>
                <w:b/>
                <w:noProof/>
                <w:sz w:val="12"/>
              </w:rPr>
            </w:pPr>
            <w:r w:rsidRPr="0090282A">
              <w:rPr>
                <w:b/>
                <w:noProof/>
                <w:sz w:val="12"/>
              </w:rPr>
              <w:drawing>
                <wp:inline distT="0" distB="0" distL="0" distR="0" wp14:anchorId="6C94E4D3" wp14:editId="271B7554">
                  <wp:extent cx="1371600" cy="391160"/>
                  <wp:effectExtent l="0" t="0" r="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71" cy="410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90801" w:rsidRPr="0090282A" w:rsidRDefault="00490801" w:rsidP="00BA1BE0">
            <w:pPr>
              <w:autoSpaceDE w:val="0"/>
              <w:autoSpaceDN w:val="0"/>
              <w:adjustRightInd w:val="0"/>
              <w:spacing w:after="20"/>
              <w:rPr>
                <w:b/>
                <w:noProof/>
                <w:sz w:val="12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490801" w:rsidRPr="0090282A" w:rsidRDefault="00490801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  <w:p w:rsidR="0090282A" w:rsidRPr="0090282A" w:rsidRDefault="0090282A" w:rsidP="00BA1BE0">
            <w:pPr>
              <w:autoSpaceDE w:val="0"/>
              <w:autoSpaceDN w:val="0"/>
              <w:adjustRightInd w:val="0"/>
              <w:spacing w:after="20"/>
              <w:rPr>
                <w:rFonts w:ascii="what...fish died?" w:hAnsi="what...fish died?" w:cs="what...fish died?"/>
                <w:sz w:val="48"/>
                <w:szCs w:val="128"/>
              </w:rPr>
            </w:pPr>
          </w:p>
        </w:tc>
      </w:tr>
    </w:tbl>
    <w:p w:rsidR="00490801" w:rsidRDefault="00490801" w:rsidP="0088259D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48"/>
          <w:szCs w:val="120"/>
        </w:rPr>
      </w:pPr>
    </w:p>
    <w:p w:rsidR="0088259D" w:rsidRPr="0090282A" w:rsidRDefault="0088259D" w:rsidP="0088259D">
      <w:pPr>
        <w:autoSpaceDE w:val="0"/>
        <w:autoSpaceDN w:val="0"/>
        <w:adjustRightInd w:val="0"/>
        <w:spacing w:after="20" w:line="240" w:lineRule="auto"/>
        <w:jc w:val="center"/>
        <w:rPr>
          <w:rFonts w:ascii="what...fish died?" w:hAnsi="what...fish died?" w:cs="what...fish died?"/>
          <w:b/>
          <w:bCs/>
          <w:sz w:val="48"/>
          <w:szCs w:val="120"/>
        </w:rPr>
      </w:pPr>
      <w:r w:rsidRPr="0090282A">
        <w:rPr>
          <w:rFonts w:ascii="what...fish died?" w:hAnsi="what...fish died?" w:cs="what...fish died?"/>
          <w:b/>
          <w:bCs/>
          <w:sz w:val="48"/>
          <w:szCs w:val="120"/>
        </w:rPr>
        <w:t>Subtracting Rational Expressions</w:t>
      </w:r>
    </w:p>
    <w:p w:rsidR="0088259D" w:rsidRPr="0090282A" w:rsidRDefault="0088259D" w:rsidP="0088259D">
      <w:pPr>
        <w:autoSpaceDE w:val="0"/>
        <w:autoSpaceDN w:val="0"/>
        <w:adjustRightInd w:val="0"/>
        <w:spacing w:after="0" w:line="240" w:lineRule="auto"/>
        <w:rPr>
          <w:rFonts w:ascii="what...fish died?" w:hAnsi="what...fish died?" w:cs="what...fish died?"/>
          <w:sz w:val="48"/>
          <w:szCs w:val="120"/>
        </w:rPr>
      </w:pPr>
      <w:r w:rsidRPr="0090282A">
        <w:rPr>
          <w:rFonts w:ascii="what...fish died?" w:hAnsi="what...fish died?" w:cs="what...fish died?"/>
          <w:bCs/>
          <w:sz w:val="48"/>
          <w:szCs w:val="120"/>
        </w:rPr>
        <w:t xml:space="preserve">Same as adding except you must </w:t>
      </w:r>
      <w:r w:rsidR="00507002" w:rsidRPr="0090282A">
        <w:rPr>
          <w:rFonts w:ascii="what...fish died?" w:hAnsi="what...fish died?" w:cs="what...fish died?"/>
          <w:bCs/>
          <w:sz w:val="48"/>
          <w:szCs w:val="120"/>
        </w:rPr>
        <w:t>________________</w:t>
      </w:r>
      <w:r w:rsidRPr="0090282A">
        <w:rPr>
          <w:rFonts w:ascii="what...fish died?" w:hAnsi="what...fish died?" w:cs="what...fish died?"/>
          <w:bCs/>
          <w:sz w:val="48"/>
          <w:szCs w:val="120"/>
        </w:rPr>
        <w:t xml:space="preserve"> the</w:t>
      </w:r>
      <w:r w:rsidR="0000662C" w:rsidRPr="0090282A">
        <w:rPr>
          <w:rFonts w:ascii="what...fish died?" w:hAnsi="what...fish died?" w:cs="what...fish died?"/>
          <w:bCs/>
          <w:sz w:val="48"/>
          <w:szCs w:val="120"/>
        </w:rPr>
        <w:t xml:space="preserve"> </w:t>
      </w:r>
      <w:r w:rsidRPr="0090282A">
        <w:rPr>
          <w:rFonts w:ascii="what...fish died?" w:hAnsi="what...fish died?" w:cs="what...fish died?"/>
          <w:bCs/>
          <w:sz w:val="48"/>
          <w:szCs w:val="120"/>
        </w:rPr>
        <w:t>minus sign to all of the terms</w:t>
      </w:r>
      <w:r w:rsidRPr="0090282A">
        <w:rPr>
          <w:rFonts w:ascii="Gabbaland" w:hAnsi="Gabbaland" w:cs="Gabbaland"/>
          <w:bCs/>
          <w:sz w:val="110"/>
          <w:szCs w:val="120"/>
        </w:rPr>
        <w:t xml:space="preserve"> </w:t>
      </w:r>
      <w:r w:rsidRPr="0090282A">
        <w:rPr>
          <w:rFonts w:ascii="what...fish died?" w:hAnsi="what...fish died?" w:cs="what...fish died?"/>
          <w:bCs/>
          <w:sz w:val="48"/>
          <w:szCs w:val="120"/>
        </w:rPr>
        <w:t>in the second numerator (or the</w:t>
      </w:r>
      <w:r w:rsidR="0000662C" w:rsidRPr="0090282A">
        <w:rPr>
          <w:rFonts w:ascii="what...fish died?" w:hAnsi="what...fish died?" w:cs="what...fish died?"/>
          <w:bCs/>
          <w:sz w:val="48"/>
          <w:szCs w:val="120"/>
        </w:rPr>
        <w:t xml:space="preserve"> </w:t>
      </w:r>
      <w:r w:rsidRPr="0090282A">
        <w:rPr>
          <w:rFonts w:ascii="what...fish died?" w:hAnsi="what...fish died?" w:cs="what...fish died?"/>
          <w:bCs/>
          <w:sz w:val="48"/>
          <w:szCs w:val="120"/>
        </w:rPr>
        <w:t xml:space="preserve">numerator that follows the </w:t>
      </w:r>
      <w:r w:rsidRPr="0090282A">
        <w:rPr>
          <w:rFonts w:ascii="what...fish died?" w:hAnsi="what...fish died?" w:cs="what...fish died?"/>
          <w:sz w:val="48"/>
          <w:szCs w:val="120"/>
        </w:rPr>
        <w:t>minus sign).</w:t>
      </w:r>
    </w:p>
    <w:p w:rsidR="0090282A" w:rsidRDefault="0090282A" w:rsidP="0088259D">
      <w:pPr>
        <w:autoSpaceDE w:val="0"/>
        <w:autoSpaceDN w:val="0"/>
        <w:adjustRightInd w:val="0"/>
        <w:spacing w:after="0" w:line="240" w:lineRule="auto"/>
        <w:rPr>
          <w:rFonts w:ascii="what...fish died?" w:hAnsi="what...fish died?" w:cs="what...fish died?"/>
          <w:sz w:val="48"/>
          <w:szCs w:val="120"/>
        </w:rPr>
      </w:pPr>
    </w:p>
    <w:p w:rsidR="0090282A" w:rsidRPr="0090282A" w:rsidRDefault="0090282A" w:rsidP="0090282A">
      <w:pPr>
        <w:autoSpaceDE w:val="0"/>
        <w:autoSpaceDN w:val="0"/>
        <w:adjustRightInd w:val="0"/>
        <w:spacing w:after="20" w:line="240" w:lineRule="auto"/>
        <w:rPr>
          <w:rFonts w:ascii="what...fish died?" w:hAnsi="what...fish died?" w:cs="what...fish died?"/>
          <w:sz w:val="48"/>
          <w:szCs w:val="128"/>
        </w:rPr>
      </w:pPr>
      <w:r w:rsidRPr="0090282A">
        <w:rPr>
          <w:rFonts w:ascii="what...fish died?" w:hAnsi="what...fish died?" w:cs="what...fish died?"/>
          <w:b/>
          <w:bCs/>
          <w:sz w:val="48"/>
          <w:szCs w:val="128"/>
        </w:rPr>
        <w:t>Examples: Simplify.</w:t>
      </w:r>
      <w:r w:rsidRPr="0090282A">
        <w:rPr>
          <w:rFonts w:ascii="what...fish died?" w:hAnsi="what...fish died?" w:cs="what...fish died?"/>
          <w:sz w:val="48"/>
          <w:szCs w:val="1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90282A" w:rsidRPr="0090282A" w:rsidTr="0090282A">
        <w:tc>
          <w:tcPr>
            <w:tcW w:w="10790" w:type="dxa"/>
          </w:tcPr>
          <w:p w:rsidR="00490801" w:rsidRDefault="0090282A" w:rsidP="00490801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  <w:r w:rsidRPr="0090282A">
              <w:rPr>
                <w:rFonts w:ascii="what...fish died?" w:hAnsi="what...fish died?" w:cs="what...fish died?"/>
                <w:b/>
                <w:sz w:val="48"/>
                <w:szCs w:val="120"/>
              </w:rPr>
              <w:t>4.)</w:t>
            </w:r>
          </w:p>
          <w:p w:rsidR="0090282A" w:rsidRPr="0090282A" w:rsidRDefault="0090282A" w:rsidP="00490801">
            <w:pPr>
              <w:autoSpaceDE w:val="0"/>
              <w:autoSpaceDN w:val="0"/>
              <w:adjustRightInd w:val="0"/>
              <w:jc w:val="center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  <w:r w:rsidRPr="0090282A">
              <w:rPr>
                <w:b/>
                <w:noProof/>
                <w:sz w:val="12"/>
              </w:rPr>
              <w:drawing>
                <wp:inline distT="0" distB="0" distL="0" distR="0" wp14:anchorId="50E986F8" wp14:editId="29EBB036">
                  <wp:extent cx="990600" cy="429811"/>
                  <wp:effectExtent l="0" t="0" r="0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7070" cy="449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88259D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</w:tc>
      </w:tr>
      <w:tr w:rsidR="0090282A" w:rsidRPr="0090282A" w:rsidTr="0090282A">
        <w:tc>
          <w:tcPr>
            <w:tcW w:w="10790" w:type="dxa"/>
          </w:tcPr>
          <w:p w:rsidR="00490801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  <w:r w:rsidRPr="0090282A">
              <w:rPr>
                <w:rFonts w:ascii="what...fish died?" w:hAnsi="what...fish died?" w:cs="what...fish died?"/>
                <w:b/>
                <w:sz w:val="48"/>
                <w:szCs w:val="120"/>
              </w:rPr>
              <w:t>5.)</w:t>
            </w:r>
            <w:r w:rsidRPr="0090282A">
              <w:rPr>
                <w:b/>
                <w:noProof/>
                <w:sz w:val="12"/>
              </w:rPr>
              <w:t xml:space="preserve"> </w:t>
            </w:r>
          </w:p>
          <w:p w:rsidR="0090282A" w:rsidRPr="0090282A" w:rsidRDefault="0090282A" w:rsidP="00490801">
            <w:pPr>
              <w:autoSpaceDE w:val="0"/>
              <w:autoSpaceDN w:val="0"/>
              <w:adjustRightInd w:val="0"/>
              <w:jc w:val="center"/>
              <w:rPr>
                <w:b/>
                <w:noProof/>
                <w:sz w:val="12"/>
              </w:rPr>
            </w:pPr>
            <w:r w:rsidRPr="0090282A">
              <w:rPr>
                <w:b/>
                <w:noProof/>
                <w:sz w:val="12"/>
              </w:rPr>
              <w:drawing>
                <wp:inline distT="0" distB="0" distL="0" distR="0" wp14:anchorId="3BE49106" wp14:editId="4A9C568A">
                  <wp:extent cx="1037562" cy="457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8543" cy="470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490801" w:rsidRPr="0090282A" w:rsidRDefault="00490801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b/>
                <w:noProof/>
                <w:sz w:val="12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</w:tc>
      </w:tr>
      <w:tr w:rsidR="0090282A" w:rsidRPr="0090282A" w:rsidTr="0090282A">
        <w:tc>
          <w:tcPr>
            <w:tcW w:w="10790" w:type="dxa"/>
          </w:tcPr>
          <w:p w:rsidR="00490801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  <w:r w:rsidRPr="0090282A">
              <w:rPr>
                <w:rFonts w:ascii="what...fish died?" w:hAnsi="what...fish died?" w:cs="what...fish died?"/>
                <w:b/>
                <w:sz w:val="48"/>
                <w:szCs w:val="120"/>
              </w:rPr>
              <w:t xml:space="preserve">6.) </w:t>
            </w:r>
          </w:p>
          <w:p w:rsidR="0090282A" w:rsidRPr="0090282A" w:rsidRDefault="0090282A" w:rsidP="00490801">
            <w:pPr>
              <w:autoSpaceDE w:val="0"/>
              <w:autoSpaceDN w:val="0"/>
              <w:adjustRightInd w:val="0"/>
              <w:jc w:val="center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  <w:r w:rsidRPr="0090282A">
              <w:rPr>
                <w:rFonts w:ascii="what...fish died?" w:hAnsi="what...fish died?" w:cs="what...fish died?"/>
                <w:b/>
                <w:position w:val="-24"/>
                <w:sz w:val="48"/>
                <w:szCs w:val="120"/>
              </w:rPr>
              <w:object w:dxaOrig="193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25pt;height:34.25pt" o:ole="">
                  <v:imagedata r:id="rId10" o:title=""/>
                </v:shape>
                <o:OLEObject Type="Embed" ProgID="Equation.DSMT4" ShapeID="_x0000_i1025" DrawAspect="Content" ObjectID="_1570863934" r:id="rId11"/>
              </w:object>
            </w: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b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490801" w:rsidRPr="0090282A" w:rsidRDefault="00490801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  <w:p w:rsidR="0090282A" w:rsidRPr="0090282A" w:rsidRDefault="0090282A" w:rsidP="0090282A">
            <w:pPr>
              <w:autoSpaceDE w:val="0"/>
              <w:autoSpaceDN w:val="0"/>
              <w:adjustRightInd w:val="0"/>
              <w:rPr>
                <w:rFonts w:ascii="what...fish died?" w:hAnsi="what...fish died?" w:cs="what...fish died?"/>
                <w:sz w:val="48"/>
                <w:szCs w:val="120"/>
              </w:rPr>
            </w:pPr>
          </w:p>
        </w:tc>
      </w:tr>
    </w:tbl>
    <w:p w:rsidR="0088259D" w:rsidRPr="0090282A" w:rsidRDefault="0088259D" w:rsidP="0088259D">
      <w:pPr>
        <w:autoSpaceDE w:val="0"/>
        <w:autoSpaceDN w:val="0"/>
        <w:adjustRightInd w:val="0"/>
        <w:spacing w:after="0" w:line="240" w:lineRule="auto"/>
        <w:rPr>
          <w:rFonts w:ascii="what...fish died?" w:hAnsi="what...fish died?" w:cs="what...fish died?"/>
          <w:b/>
          <w:sz w:val="48"/>
          <w:szCs w:val="120"/>
        </w:rPr>
      </w:pPr>
    </w:p>
    <w:sectPr w:rsidR="0088259D" w:rsidRPr="0090282A" w:rsidSect="00B62A16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hat...fish died?">
    <w:panose1 w:val="02000603000000000000"/>
    <w:charset w:val="00"/>
    <w:family w:val="auto"/>
    <w:pitch w:val="variable"/>
    <w:sig w:usb0="8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abbalan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C8448E"/>
    <w:multiLevelType w:val="hybridMultilevel"/>
    <w:tmpl w:val="A236794C"/>
    <w:lvl w:ilvl="0" w:tplc="70E699E6">
      <w:start w:val="1"/>
      <w:numFmt w:val="decimal"/>
      <w:lvlText w:val="%1.)"/>
      <w:lvlJc w:val="left"/>
      <w:pPr>
        <w:ind w:left="1080" w:hanging="720"/>
      </w:pPr>
      <w:rPr>
        <w:rFonts w:ascii="what...fish died?" w:hAnsi="what...fish died?" w:cs="what...fish died?" w:hint="default"/>
        <w:sz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A16"/>
    <w:rsid w:val="0000662C"/>
    <w:rsid w:val="00114C9B"/>
    <w:rsid w:val="00204364"/>
    <w:rsid w:val="00490801"/>
    <w:rsid w:val="00507002"/>
    <w:rsid w:val="0088259D"/>
    <w:rsid w:val="0090282A"/>
    <w:rsid w:val="00B62A16"/>
    <w:rsid w:val="00BA1BE0"/>
    <w:rsid w:val="00DD06C9"/>
    <w:rsid w:val="00F967B6"/>
    <w:rsid w:val="00FE4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5E65C8"/>
  <w15:chartTrackingRefBased/>
  <w15:docId w15:val="{B81BD8AD-010C-46B0-97F2-D913A6133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A1B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028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06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6C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8</TotalTime>
  <Pages>7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10-30T14:18:00Z</cp:lastPrinted>
  <dcterms:created xsi:type="dcterms:W3CDTF">2016-12-06T16:44:00Z</dcterms:created>
  <dcterms:modified xsi:type="dcterms:W3CDTF">2017-10-30T14:19:00Z</dcterms:modified>
</cp:coreProperties>
</file>